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7" r:id="rId2"/>
    <p:sldId id="267" r:id="rId3"/>
    <p:sldId id="268" r:id="rId4"/>
    <p:sldId id="269" r:id="rId5"/>
    <p:sldId id="270" r:id="rId6"/>
    <p:sldId id="271" r:id="rId7"/>
    <p:sldId id="272" r:id="rId8"/>
    <p:sldId id="265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9800"/>
    <a:srgbClr val="A86ED4"/>
    <a:srgbClr val="7030A0"/>
    <a:srgbClr val="33C3B5"/>
    <a:srgbClr val="FF6565"/>
    <a:srgbClr val="B888DC"/>
    <a:srgbClr val="418BCF"/>
    <a:srgbClr val="8497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754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A008E64-1B03-45DB-A7F7-A2D5BEBCABAE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kk-KZ"/>
        </a:p>
      </dgm:t>
    </dgm:pt>
    <dgm:pt modelId="{84B8E3BD-9F91-4CF8-B1F1-8CD2D198D967}">
      <dgm:prSet phldrT="[Текст]" custT="1"/>
      <dgm:spPr>
        <a:solidFill>
          <a:schemeClr val="accent2"/>
        </a:solidFill>
      </dgm:spPr>
      <dgm:t>
        <a:bodyPr/>
        <a:lstStyle/>
        <a:p>
          <a:r>
            <a:rPr lang="kk-KZ" sz="1600" dirty="0">
              <a:latin typeface="Arial" panose="020B0604020202020204" pitchFamily="34" charset="0"/>
              <a:cs typeface="Arial" panose="020B0604020202020204" pitchFamily="34" charset="0"/>
            </a:rPr>
            <a:t>Күннен едәуір алыс қашықтықтарда комета шын мәнісінде бірқалыпты қозғалады</a:t>
          </a:r>
        </a:p>
      </dgm:t>
    </dgm:pt>
    <dgm:pt modelId="{6BF8003A-8CD0-481A-B88D-A4B5E2C66B99}" type="parTrans" cxnId="{260BBD40-78EC-4C4A-ACED-1AF04A49CF01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013A026-96C0-4902-A6CC-4E921F2FD8EE}" type="sibTrans" cxnId="{260BBD40-78EC-4C4A-ACED-1AF04A49CF01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A7E3CB6-1CAF-4DD2-B978-D55834B84392}">
      <dgm:prSet phldrT="[Текст]" custT="1"/>
      <dgm:spPr>
        <a:solidFill>
          <a:schemeClr val="accent2"/>
        </a:solidFill>
      </dgm:spPr>
      <dgm:t>
        <a:bodyPr/>
        <a:lstStyle/>
        <a:p>
          <a:r>
            <a:rPr lang="kk-KZ" sz="1600" dirty="0">
              <a:latin typeface="Arial" panose="020B0604020202020204" pitchFamily="34" charset="0"/>
              <a:cs typeface="Arial" panose="020B0604020202020204" pitchFamily="34" charset="0"/>
            </a:rPr>
            <a:t>Күнге жақындағанда –  қозғалыс сипаттамалары айтарлықтай өзгереді</a:t>
          </a:r>
        </a:p>
      </dgm:t>
    </dgm:pt>
    <dgm:pt modelId="{47F064FC-0BC8-46F7-BECB-CA4E0AC53B30}" type="parTrans" cxnId="{74B9614E-F0B3-4417-8FD9-412324D67966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ECD9637-2595-4658-8BE7-5C14236B8F3D}" type="sibTrans" cxnId="{74B9614E-F0B3-4417-8FD9-412324D67966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142429D-B0FA-4E82-BAE6-E5B3E0E9B4F8}">
      <dgm:prSet phldrT="[Текст]" custT="1"/>
      <dgm:spPr>
        <a:solidFill>
          <a:schemeClr val="accent2"/>
        </a:solidFill>
      </dgm:spPr>
      <dgm:t>
        <a:bodyPr/>
        <a:lstStyle/>
        <a:p>
          <a:r>
            <a:rPr lang="kk-KZ" sz="1600" dirty="0">
              <a:latin typeface="Arial" panose="020B0604020202020204" pitchFamily="34" charset="0"/>
              <a:cs typeface="Arial" panose="020B0604020202020204" pitchFamily="34" charset="0"/>
            </a:rPr>
            <a:t>Күннен алыстай бастағанда комета тағы да мәні тұрақты жылдамдықпен қозғала бастайды</a:t>
          </a:r>
        </a:p>
      </dgm:t>
    </dgm:pt>
    <dgm:pt modelId="{FBFE3E9D-10B3-4D99-BB52-6D93AF568E30}" type="parTrans" cxnId="{F7741275-9401-4C9D-9C48-E7E2128AA2BE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20AAE63-B5CF-4300-BE9C-0486D336C9E2}" type="sibTrans" cxnId="{F7741275-9401-4C9D-9C48-E7E2128AA2BE}">
      <dgm:prSet/>
      <dgm:spPr/>
      <dgm:t>
        <a:bodyPr/>
        <a:lstStyle/>
        <a:p>
          <a:endParaRPr lang="kk-KZ" sz="16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1C22556-9AF3-46A5-9F82-61DF9B37404E}" type="pres">
      <dgm:prSet presAssocID="{0A008E64-1B03-45DB-A7F7-A2D5BEBCABA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60F1208F-310D-4361-86D9-BD82BDC0D709}" type="pres">
      <dgm:prSet presAssocID="{0A008E64-1B03-45DB-A7F7-A2D5BEBCABAE}" presName="Name1" presStyleCnt="0"/>
      <dgm:spPr/>
    </dgm:pt>
    <dgm:pt modelId="{2D0B33BE-34BB-4A91-B2CE-DE3D035E8AF0}" type="pres">
      <dgm:prSet presAssocID="{0A008E64-1B03-45DB-A7F7-A2D5BEBCABAE}" presName="cycle" presStyleCnt="0"/>
      <dgm:spPr/>
    </dgm:pt>
    <dgm:pt modelId="{70AA3A42-C38E-4663-B851-D1C8A85044E9}" type="pres">
      <dgm:prSet presAssocID="{0A008E64-1B03-45DB-A7F7-A2D5BEBCABAE}" presName="srcNode" presStyleLbl="node1" presStyleIdx="0" presStyleCnt="3"/>
      <dgm:spPr/>
    </dgm:pt>
    <dgm:pt modelId="{EAC669D9-D35C-47C2-BDEC-50710A130F89}" type="pres">
      <dgm:prSet presAssocID="{0A008E64-1B03-45DB-A7F7-A2D5BEBCABAE}" presName="conn" presStyleLbl="parChTrans1D2" presStyleIdx="0" presStyleCnt="1"/>
      <dgm:spPr/>
      <dgm:t>
        <a:bodyPr/>
        <a:lstStyle/>
        <a:p>
          <a:endParaRPr lang="ru-RU"/>
        </a:p>
      </dgm:t>
    </dgm:pt>
    <dgm:pt modelId="{149C06B0-E856-46E8-B149-6A93798DF9B5}" type="pres">
      <dgm:prSet presAssocID="{0A008E64-1B03-45DB-A7F7-A2D5BEBCABAE}" presName="extraNode" presStyleLbl="node1" presStyleIdx="0" presStyleCnt="3"/>
      <dgm:spPr/>
    </dgm:pt>
    <dgm:pt modelId="{8B98C8D2-1B33-4DBB-88FF-DF721F4654C8}" type="pres">
      <dgm:prSet presAssocID="{0A008E64-1B03-45DB-A7F7-A2D5BEBCABAE}" presName="dstNode" presStyleLbl="node1" presStyleIdx="0" presStyleCnt="3"/>
      <dgm:spPr/>
    </dgm:pt>
    <dgm:pt modelId="{4CD444F4-74BB-4068-9919-2E74EF3DB353}" type="pres">
      <dgm:prSet presAssocID="{84B8E3BD-9F91-4CF8-B1F1-8CD2D198D967}" presName="text_1" presStyleLbl="node1" presStyleIdx="0" presStyleCnt="3" custScaleX="98732" custScaleY="111683" custLinFactNeighborX="1127" custLinFactNeighborY="-8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5D11B67-34A1-4578-9BBA-2BA2628C64F9}" type="pres">
      <dgm:prSet presAssocID="{84B8E3BD-9F91-4CF8-B1F1-8CD2D198D967}" presName="accent_1" presStyleCnt="0"/>
      <dgm:spPr/>
    </dgm:pt>
    <dgm:pt modelId="{793044DE-4BD3-488F-AF3A-6BF4998F4101}" type="pres">
      <dgm:prSet presAssocID="{84B8E3BD-9F91-4CF8-B1F1-8CD2D198D967}" presName="accentRepeatNode" presStyleLbl="solidFgAcc1" presStyleIdx="0" presStyleCnt="3"/>
      <dgm:spPr>
        <a:solidFill>
          <a:srgbClr val="0070C0"/>
        </a:solidFill>
      </dgm:spPr>
    </dgm:pt>
    <dgm:pt modelId="{E5F83DE7-197C-4594-A7FE-C4B652E2ED03}" type="pres">
      <dgm:prSet presAssocID="{8A7E3CB6-1CAF-4DD2-B978-D55834B84392}" presName="text_2" presStyleLbl="node1" presStyleIdx="1" presStyleCnt="3" custScaleX="98732" custScaleY="12144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0976D2D-92A8-41C5-BEEF-88B81D01A8F2}" type="pres">
      <dgm:prSet presAssocID="{8A7E3CB6-1CAF-4DD2-B978-D55834B84392}" presName="accent_2" presStyleCnt="0"/>
      <dgm:spPr/>
    </dgm:pt>
    <dgm:pt modelId="{54653644-354F-4A0F-A609-E611D8C458CD}" type="pres">
      <dgm:prSet presAssocID="{8A7E3CB6-1CAF-4DD2-B978-D55834B84392}" presName="accentRepeatNode" presStyleLbl="solidFgAcc1" presStyleIdx="1" presStyleCnt="3"/>
      <dgm:spPr>
        <a:solidFill>
          <a:srgbClr val="0070C0"/>
        </a:solidFill>
      </dgm:spPr>
    </dgm:pt>
    <dgm:pt modelId="{90214D74-7C48-4464-8FC3-DC9511AD4FE4}" type="pres">
      <dgm:prSet presAssocID="{D142429D-B0FA-4E82-BAE6-E5B3E0E9B4F8}" presName="text_3" presStyleLbl="node1" presStyleIdx="2" presStyleCnt="3" custScaleX="98732" custScaleY="11168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C0F171A-46A7-48C3-A789-8F6BF4AFAB57}" type="pres">
      <dgm:prSet presAssocID="{D142429D-B0FA-4E82-BAE6-E5B3E0E9B4F8}" presName="accent_3" presStyleCnt="0"/>
      <dgm:spPr/>
    </dgm:pt>
    <dgm:pt modelId="{82C4AC4D-9038-4B06-A82D-3BFBF1B29E52}" type="pres">
      <dgm:prSet presAssocID="{D142429D-B0FA-4E82-BAE6-E5B3E0E9B4F8}" presName="accentRepeatNode" presStyleLbl="solidFgAcc1" presStyleIdx="2" presStyleCnt="3"/>
      <dgm:spPr>
        <a:solidFill>
          <a:srgbClr val="0070C0"/>
        </a:solidFill>
      </dgm:spPr>
    </dgm:pt>
  </dgm:ptLst>
  <dgm:cxnLst>
    <dgm:cxn modelId="{E8ED80B4-DC82-4C6D-BA6F-C8C11062B1E2}" type="presOf" srcId="{8A7E3CB6-1CAF-4DD2-B978-D55834B84392}" destId="{E5F83DE7-197C-4594-A7FE-C4B652E2ED03}" srcOrd="0" destOrd="0" presId="urn:microsoft.com/office/officeart/2008/layout/VerticalCurvedList"/>
    <dgm:cxn modelId="{3A4CA0E4-3C3F-427E-A2F5-E968E5C273E3}" type="presOf" srcId="{D142429D-B0FA-4E82-BAE6-E5B3E0E9B4F8}" destId="{90214D74-7C48-4464-8FC3-DC9511AD4FE4}" srcOrd="0" destOrd="0" presId="urn:microsoft.com/office/officeart/2008/layout/VerticalCurvedList"/>
    <dgm:cxn modelId="{B838F6A2-F217-4497-A7E9-082D63068672}" type="presOf" srcId="{0A008E64-1B03-45DB-A7F7-A2D5BEBCABAE}" destId="{71C22556-9AF3-46A5-9F82-61DF9B37404E}" srcOrd="0" destOrd="0" presId="urn:microsoft.com/office/officeart/2008/layout/VerticalCurvedList"/>
    <dgm:cxn modelId="{4ADEB1CB-9A85-41E5-A9E3-8758346BED88}" type="presOf" srcId="{84B8E3BD-9F91-4CF8-B1F1-8CD2D198D967}" destId="{4CD444F4-74BB-4068-9919-2E74EF3DB353}" srcOrd="0" destOrd="0" presId="urn:microsoft.com/office/officeart/2008/layout/VerticalCurvedList"/>
    <dgm:cxn modelId="{A9303D0E-09EF-4D8C-852F-14A42C42AC95}" type="presOf" srcId="{D013A026-96C0-4902-A6CC-4E921F2FD8EE}" destId="{EAC669D9-D35C-47C2-BDEC-50710A130F89}" srcOrd="0" destOrd="0" presId="urn:microsoft.com/office/officeart/2008/layout/VerticalCurvedList"/>
    <dgm:cxn modelId="{260BBD40-78EC-4C4A-ACED-1AF04A49CF01}" srcId="{0A008E64-1B03-45DB-A7F7-A2D5BEBCABAE}" destId="{84B8E3BD-9F91-4CF8-B1F1-8CD2D198D967}" srcOrd="0" destOrd="0" parTransId="{6BF8003A-8CD0-481A-B88D-A4B5E2C66B99}" sibTransId="{D013A026-96C0-4902-A6CC-4E921F2FD8EE}"/>
    <dgm:cxn modelId="{F7741275-9401-4C9D-9C48-E7E2128AA2BE}" srcId="{0A008E64-1B03-45DB-A7F7-A2D5BEBCABAE}" destId="{D142429D-B0FA-4E82-BAE6-E5B3E0E9B4F8}" srcOrd="2" destOrd="0" parTransId="{FBFE3E9D-10B3-4D99-BB52-6D93AF568E30}" sibTransId="{020AAE63-B5CF-4300-BE9C-0486D336C9E2}"/>
    <dgm:cxn modelId="{74B9614E-F0B3-4417-8FD9-412324D67966}" srcId="{0A008E64-1B03-45DB-A7F7-A2D5BEBCABAE}" destId="{8A7E3CB6-1CAF-4DD2-B978-D55834B84392}" srcOrd="1" destOrd="0" parTransId="{47F064FC-0BC8-46F7-BECB-CA4E0AC53B30}" sibTransId="{DECD9637-2595-4658-8BE7-5C14236B8F3D}"/>
    <dgm:cxn modelId="{257413C9-EDAD-4D9B-972E-CE6331E0C4E8}" type="presParOf" srcId="{71C22556-9AF3-46A5-9F82-61DF9B37404E}" destId="{60F1208F-310D-4361-86D9-BD82BDC0D709}" srcOrd="0" destOrd="0" presId="urn:microsoft.com/office/officeart/2008/layout/VerticalCurvedList"/>
    <dgm:cxn modelId="{6A5239D9-2638-4A4F-8B17-DCD4444E708A}" type="presParOf" srcId="{60F1208F-310D-4361-86D9-BD82BDC0D709}" destId="{2D0B33BE-34BB-4A91-B2CE-DE3D035E8AF0}" srcOrd="0" destOrd="0" presId="urn:microsoft.com/office/officeart/2008/layout/VerticalCurvedList"/>
    <dgm:cxn modelId="{BDD42C63-DE64-452B-A23B-B1C6422D6C2D}" type="presParOf" srcId="{2D0B33BE-34BB-4A91-B2CE-DE3D035E8AF0}" destId="{70AA3A42-C38E-4663-B851-D1C8A85044E9}" srcOrd="0" destOrd="0" presId="urn:microsoft.com/office/officeart/2008/layout/VerticalCurvedList"/>
    <dgm:cxn modelId="{CDC9DB40-7DEA-4057-8393-448C8979B86A}" type="presParOf" srcId="{2D0B33BE-34BB-4A91-B2CE-DE3D035E8AF0}" destId="{EAC669D9-D35C-47C2-BDEC-50710A130F89}" srcOrd="1" destOrd="0" presId="urn:microsoft.com/office/officeart/2008/layout/VerticalCurvedList"/>
    <dgm:cxn modelId="{AB8A5638-928A-4B09-90EE-63006F54E1BD}" type="presParOf" srcId="{2D0B33BE-34BB-4A91-B2CE-DE3D035E8AF0}" destId="{149C06B0-E856-46E8-B149-6A93798DF9B5}" srcOrd="2" destOrd="0" presId="urn:microsoft.com/office/officeart/2008/layout/VerticalCurvedList"/>
    <dgm:cxn modelId="{E43B84A9-FF08-4B51-BCDF-BB556A45DE9B}" type="presParOf" srcId="{2D0B33BE-34BB-4A91-B2CE-DE3D035E8AF0}" destId="{8B98C8D2-1B33-4DBB-88FF-DF721F4654C8}" srcOrd="3" destOrd="0" presId="urn:microsoft.com/office/officeart/2008/layout/VerticalCurvedList"/>
    <dgm:cxn modelId="{2858FE20-91A5-4E75-A80A-786838D3F31D}" type="presParOf" srcId="{60F1208F-310D-4361-86D9-BD82BDC0D709}" destId="{4CD444F4-74BB-4068-9919-2E74EF3DB353}" srcOrd="1" destOrd="0" presId="urn:microsoft.com/office/officeart/2008/layout/VerticalCurvedList"/>
    <dgm:cxn modelId="{37B4E4F3-08AA-427F-9581-DF4ABCF4E7DD}" type="presParOf" srcId="{60F1208F-310D-4361-86D9-BD82BDC0D709}" destId="{C5D11B67-34A1-4578-9BBA-2BA2628C64F9}" srcOrd="2" destOrd="0" presId="urn:microsoft.com/office/officeart/2008/layout/VerticalCurvedList"/>
    <dgm:cxn modelId="{AC47D1FF-E8AF-4270-9E1D-8E31DD70F694}" type="presParOf" srcId="{C5D11B67-34A1-4578-9BBA-2BA2628C64F9}" destId="{793044DE-4BD3-488F-AF3A-6BF4998F4101}" srcOrd="0" destOrd="0" presId="urn:microsoft.com/office/officeart/2008/layout/VerticalCurvedList"/>
    <dgm:cxn modelId="{34939950-C3AE-4CAB-A518-471388C8CB85}" type="presParOf" srcId="{60F1208F-310D-4361-86D9-BD82BDC0D709}" destId="{E5F83DE7-197C-4594-A7FE-C4B652E2ED03}" srcOrd="3" destOrd="0" presId="urn:microsoft.com/office/officeart/2008/layout/VerticalCurvedList"/>
    <dgm:cxn modelId="{CD3BC015-3F74-4CEB-B435-919354302159}" type="presParOf" srcId="{60F1208F-310D-4361-86D9-BD82BDC0D709}" destId="{30976D2D-92A8-41C5-BEEF-88B81D01A8F2}" srcOrd="4" destOrd="0" presId="urn:microsoft.com/office/officeart/2008/layout/VerticalCurvedList"/>
    <dgm:cxn modelId="{7F9543BE-428C-4429-8EFB-ECE3F9D234B1}" type="presParOf" srcId="{30976D2D-92A8-41C5-BEEF-88B81D01A8F2}" destId="{54653644-354F-4A0F-A609-E611D8C458CD}" srcOrd="0" destOrd="0" presId="urn:microsoft.com/office/officeart/2008/layout/VerticalCurvedList"/>
    <dgm:cxn modelId="{3F1189A0-53A1-42C6-ADF3-7B2B46963F39}" type="presParOf" srcId="{60F1208F-310D-4361-86D9-BD82BDC0D709}" destId="{90214D74-7C48-4464-8FC3-DC9511AD4FE4}" srcOrd="5" destOrd="0" presId="urn:microsoft.com/office/officeart/2008/layout/VerticalCurvedList"/>
    <dgm:cxn modelId="{B6FB420E-B542-4532-B66B-6DAEDD9DD516}" type="presParOf" srcId="{60F1208F-310D-4361-86D9-BD82BDC0D709}" destId="{4C0F171A-46A7-48C3-A789-8F6BF4AFAB57}" srcOrd="6" destOrd="0" presId="urn:microsoft.com/office/officeart/2008/layout/VerticalCurvedList"/>
    <dgm:cxn modelId="{0C60DC67-005B-421D-B1C6-1B8C0DBA8228}" type="presParOf" srcId="{4C0F171A-46A7-48C3-A789-8F6BF4AFAB57}" destId="{82C4AC4D-9038-4B06-A82D-3BFBF1B29E5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76D7D32-C514-4673-B2EA-045A5D5B6E39}" type="doc">
      <dgm:prSet loTypeId="urn:microsoft.com/office/officeart/2005/8/layout/hProcess9" loCatId="process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kk-KZ"/>
        </a:p>
      </dgm:t>
    </dgm:pt>
    <dgm:pt modelId="{C1A9825E-BBB6-4C30-B330-616E2744D53B}">
      <dgm:prSet phldrT="[Текст]" custT="1"/>
      <dgm:spPr/>
      <dgm:t>
        <a:bodyPr/>
        <a:lstStyle/>
        <a:p>
          <a:r>
            <a:rPr lang="kk-KZ" sz="1400" dirty="0">
              <a:latin typeface="Arial" panose="020B0604020202020204" pitchFamily="34" charset="0"/>
              <a:cs typeface="Arial" panose="020B0604020202020204" pitchFamily="34" charset="0"/>
            </a:rPr>
            <a:t>Кинети-калық энергия</a:t>
          </a:r>
        </a:p>
      </dgm:t>
    </dgm:pt>
    <dgm:pt modelId="{B4377983-4732-48CF-8964-7FE4F438D135}" type="parTrans" cxnId="{5896F85C-670D-4DC4-B6BE-5CC8A2FA6419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1E9EF61-BED3-41C7-A834-161422545B5D}" type="sibTrans" cxnId="{5896F85C-670D-4DC4-B6BE-5CC8A2FA6419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4ABB626-5B11-438D-89B3-2E6E027B5EE8}">
      <dgm:prSet phldrT="[Текст]" custT="1"/>
      <dgm:spPr/>
      <dgm:t>
        <a:bodyPr/>
        <a:lstStyle/>
        <a:p>
          <a:r>
            <a:rPr lang="kk-KZ" sz="1400" dirty="0">
              <a:latin typeface="Arial" panose="020B0604020202020204" pitchFamily="34" charset="0"/>
              <a:cs typeface="Arial" panose="020B0604020202020204" pitchFamily="34" charset="0"/>
            </a:rPr>
            <a:t>Потен-циалдық энергия</a:t>
          </a:r>
        </a:p>
      </dgm:t>
    </dgm:pt>
    <dgm:pt modelId="{FBAE935F-3D4D-4028-ADBA-997FBF51B1AF}" type="parTrans" cxnId="{DCCAC675-8427-41CB-BCED-5FD056BE7A32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1E988B4-6599-4899-B158-19AC013FE096}" type="sibTrans" cxnId="{DCCAC675-8427-41CB-BCED-5FD056BE7A32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5E3581F-8343-46D7-9486-EFB7A1D6747D}">
      <dgm:prSet phldrT="[Текст]" custT="1"/>
      <dgm:spPr/>
      <dgm:t>
        <a:bodyPr/>
        <a:lstStyle/>
        <a:p>
          <a:r>
            <a:rPr lang="kk-KZ" sz="1400" dirty="0">
              <a:latin typeface="Arial" panose="020B0604020202020204" pitchFamily="34" charset="0"/>
              <a:cs typeface="Arial" panose="020B0604020202020204" pitchFamily="34" charset="0"/>
            </a:rPr>
            <a:t>Кинети-калық энергия</a:t>
          </a:r>
        </a:p>
      </dgm:t>
    </dgm:pt>
    <dgm:pt modelId="{7D06E0E2-6701-4508-8695-EEE74FFE7D59}" type="parTrans" cxnId="{45DAF042-C4DA-4B31-8730-300A9507AF5B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F21A8C6-99DD-477A-A5FC-692FD1100240}" type="sibTrans" cxnId="{45DAF042-C4DA-4B31-8730-300A9507AF5B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9F3D41F-FACF-40F6-8E4F-A1814746A5AA}">
      <dgm:prSet phldrT="[Текст]" phldr="0" custT="1"/>
      <dgm:spPr/>
      <dgm:t>
        <a:bodyPr/>
        <a:lstStyle/>
        <a:p>
          <a:r>
            <a:rPr lang="kk-KZ" sz="1400" dirty="0">
              <a:latin typeface="Arial" panose="020B0604020202020204" pitchFamily="34" charset="0"/>
              <a:cs typeface="Arial" panose="020B0604020202020204" pitchFamily="34" charset="0"/>
            </a:rPr>
            <a:t>Қатты дене қызады</a:t>
          </a:r>
        </a:p>
      </dgm:t>
    </dgm:pt>
    <dgm:pt modelId="{09213190-D346-4F49-BD6B-69D61DD2A1FD}" type="parTrans" cxnId="{50732E08-73A0-43DC-B0C3-FB40CAABEA3E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0289734-E27E-4607-B8B3-10EFA0C762A6}" type="sibTrans" cxnId="{50732E08-73A0-43DC-B0C3-FB40CAABEA3E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76B8E41-0CBE-4E32-A74C-07FCD9805F4F}">
      <dgm:prSet custT="1"/>
      <dgm:spPr/>
      <dgm:t>
        <a:bodyPr/>
        <a:lstStyle/>
        <a:p>
          <a:r>
            <a:rPr lang="kk-KZ" sz="1400" dirty="0" smtClean="0">
              <a:latin typeface="Arial" panose="020B0604020202020204" pitchFamily="34" charset="0"/>
              <a:cs typeface="Arial" panose="020B0604020202020204" pitchFamily="34" charset="0"/>
            </a:rPr>
            <a:t>Ішкі </a:t>
          </a:r>
          <a:r>
            <a:rPr lang="kk-KZ" sz="1400" dirty="0">
              <a:latin typeface="Arial" panose="020B0604020202020204" pitchFamily="34" charset="0"/>
              <a:cs typeface="Arial" panose="020B0604020202020204" pitchFamily="34" charset="0"/>
            </a:rPr>
            <a:t>энер-гия</a:t>
          </a:r>
        </a:p>
      </dgm:t>
    </dgm:pt>
    <dgm:pt modelId="{9880A236-0FD7-449A-A828-3695110CB57B}" type="parTrans" cxnId="{B619121D-FEE5-472B-99CF-1BC79398E18B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5B4F9A2-7C65-491E-AA55-CD9850C765C7}" type="sibTrans" cxnId="{B619121D-FEE5-472B-99CF-1BC79398E18B}">
      <dgm:prSet/>
      <dgm:spPr/>
      <dgm:t>
        <a:bodyPr/>
        <a:lstStyle/>
        <a:p>
          <a:endParaRPr lang="kk-KZ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51EA8C9-486F-47DC-BA4A-A4C0D4CB9137}" type="pres">
      <dgm:prSet presAssocID="{176D7D32-C514-4673-B2EA-045A5D5B6E39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B99525F7-FF91-42B7-AD7B-966ED3B72361}" type="pres">
      <dgm:prSet presAssocID="{176D7D32-C514-4673-B2EA-045A5D5B6E39}" presName="arrow" presStyleLbl="bgShp" presStyleIdx="0" presStyleCnt="1" custScaleX="117647" custLinFactNeighborX="-2049"/>
      <dgm:spPr/>
    </dgm:pt>
    <dgm:pt modelId="{9BF4868F-1D70-4B55-BF34-496C0157DA21}" type="pres">
      <dgm:prSet presAssocID="{176D7D32-C514-4673-B2EA-045A5D5B6E39}" presName="linearProcess" presStyleCnt="0"/>
      <dgm:spPr/>
    </dgm:pt>
    <dgm:pt modelId="{5ACDDA36-11EA-489C-B5B2-E35330B49333}" type="pres">
      <dgm:prSet presAssocID="{C1A9825E-BBB6-4C30-B330-616E2744D53B}" presName="textNode" presStyleLbl="node1" presStyleIdx="0" presStyleCnt="5" custScaleX="11556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3935148-EA65-453F-829D-8232E7440B5C}" type="pres">
      <dgm:prSet presAssocID="{71E9EF61-BED3-41C7-A834-161422545B5D}" presName="sibTrans" presStyleCnt="0"/>
      <dgm:spPr/>
    </dgm:pt>
    <dgm:pt modelId="{FB6E8C1F-E937-427E-A9A3-66121B555668}" type="pres">
      <dgm:prSet presAssocID="{34ABB626-5B11-438D-89B3-2E6E027B5EE8}" presName="textNode" presStyleLbl="node1" presStyleIdx="1" presStyleCnt="5" custScaleX="12740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222F88F-661F-4712-95BF-264FDC4BA2C5}" type="pres">
      <dgm:prSet presAssocID="{61E988B4-6599-4899-B158-19AC013FE096}" presName="sibTrans" presStyleCnt="0"/>
      <dgm:spPr/>
    </dgm:pt>
    <dgm:pt modelId="{703A3ABF-B8B7-417C-9A0E-91C8AF2E903C}" type="pres">
      <dgm:prSet presAssocID="{85E3581F-8343-46D7-9486-EFB7A1D6747D}" presName="textNode" presStyleLbl="node1" presStyleIdx="2" presStyleCnt="5" custScaleX="10995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3A25D9D-860E-4092-980A-23ED6E0714CA}" type="pres">
      <dgm:prSet presAssocID="{FF21A8C6-99DD-477A-A5FC-692FD1100240}" presName="sibTrans" presStyleCnt="0"/>
      <dgm:spPr/>
    </dgm:pt>
    <dgm:pt modelId="{E990E51F-709F-499C-AD0A-C89B27CD057D}" type="pres">
      <dgm:prSet presAssocID="{576B8E41-0CBE-4E32-A74C-07FCD9805F4F}" presName="text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599B96F-CE6E-424D-97D4-A5DF125F5580}" type="pres">
      <dgm:prSet presAssocID="{85B4F9A2-7C65-491E-AA55-CD9850C765C7}" presName="sibTrans" presStyleCnt="0"/>
      <dgm:spPr/>
    </dgm:pt>
    <dgm:pt modelId="{7AF8F945-CBA7-42BD-A00E-C985444D2B25}" type="pres">
      <dgm:prSet presAssocID="{09F3D41F-FACF-40F6-8E4F-A1814746A5AA}" presName="textNode" presStyleLbl="node1" presStyleIdx="4" presStyleCnt="5" custScaleX="10369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B849760-5A09-4269-9D79-69AC6EF6774E}" type="presOf" srcId="{85E3581F-8343-46D7-9486-EFB7A1D6747D}" destId="{703A3ABF-B8B7-417C-9A0E-91C8AF2E903C}" srcOrd="0" destOrd="0" presId="urn:microsoft.com/office/officeart/2005/8/layout/hProcess9"/>
    <dgm:cxn modelId="{C694DED5-7FA7-439B-A83A-B4623E5043C8}" type="presOf" srcId="{176D7D32-C514-4673-B2EA-045A5D5B6E39}" destId="{B51EA8C9-486F-47DC-BA4A-A4C0D4CB9137}" srcOrd="0" destOrd="0" presId="urn:microsoft.com/office/officeart/2005/8/layout/hProcess9"/>
    <dgm:cxn modelId="{DCCAC675-8427-41CB-BCED-5FD056BE7A32}" srcId="{176D7D32-C514-4673-B2EA-045A5D5B6E39}" destId="{34ABB626-5B11-438D-89B3-2E6E027B5EE8}" srcOrd="1" destOrd="0" parTransId="{FBAE935F-3D4D-4028-ADBA-997FBF51B1AF}" sibTransId="{61E988B4-6599-4899-B158-19AC013FE096}"/>
    <dgm:cxn modelId="{B619121D-FEE5-472B-99CF-1BC79398E18B}" srcId="{176D7D32-C514-4673-B2EA-045A5D5B6E39}" destId="{576B8E41-0CBE-4E32-A74C-07FCD9805F4F}" srcOrd="3" destOrd="0" parTransId="{9880A236-0FD7-449A-A828-3695110CB57B}" sibTransId="{85B4F9A2-7C65-491E-AA55-CD9850C765C7}"/>
    <dgm:cxn modelId="{2785945A-00DC-4E4B-9029-53743CD3A9E8}" type="presOf" srcId="{C1A9825E-BBB6-4C30-B330-616E2744D53B}" destId="{5ACDDA36-11EA-489C-B5B2-E35330B49333}" srcOrd="0" destOrd="0" presId="urn:microsoft.com/office/officeart/2005/8/layout/hProcess9"/>
    <dgm:cxn modelId="{5896F85C-670D-4DC4-B6BE-5CC8A2FA6419}" srcId="{176D7D32-C514-4673-B2EA-045A5D5B6E39}" destId="{C1A9825E-BBB6-4C30-B330-616E2744D53B}" srcOrd="0" destOrd="0" parTransId="{B4377983-4732-48CF-8964-7FE4F438D135}" sibTransId="{71E9EF61-BED3-41C7-A834-161422545B5D}"/>
    <dgm:cxn modelId="{9E9ACEE8-41A6-4C1C-9416-FBB5BAA1F03B}" type="presOf" srcId="{34ABB626-5B11-438D-89B3-2E6E027B5EE8}" destId="{FB6E8C1F-E937-427E-A9A3-66121B555668}" srcOrd="0" destOrd="0" presId="urn:microsoft.com/office/officeart/2005/8/layout/hProcess9"/>
    <dgm:cxn modelId="{04D79D21-6E33-4F33-BFC2-1785EEC9DA9A}" type="presOf" srcId="{09F3D41F-FACF-40F6-8E4F-A1814746A5AA}" destId="{7AF8F945-CBA7-42BD-A00E-C985444D2B25}" srcOrd="0" destOrd="0" presId="urn:microsoft.com/office/officeart/2005/8/layout/hProcess9"/>
    <dgm:cxn modelId="{45DAF042-C4DA-4B31-8730-300A9507AF5B}" srcId="{176D7D32-C514-4673-B2EA-045A5D5B6E39}" destId="{85E3581F-8343-46D7-9486-EFB7A1D6747D}" srcOrd="2" destOrd="0" parTransId="{7D06E0E2-6701-4508-8695-EEE74FFE7D59}" sibTransId="{FF21A8C6-99DD-477A-A5FC-692FD1100240}"/>
    <dgm:cxn modelId="{7269417A-AA12-4596-8E71-EC8425A69B46}" type="presOf" srcId="{576B8E41-0CBE-4E32-A74C-07FCD9805F4F}" destId="{E990E51F-709F-499C-AD0A-C89B27CD057D}" srcOrd="0" destOrd="0" presId="urn:microsoft.com/office/officeart/2005/8/layout/hProcess9"/>
    <dgm:cxn modelId="{50732E08-73A0-43DC-B0C3-FB40CAABEA3E}" srcId="{176D7D32-C514-4673-B2EA-045A5D5B6E39}" destId="{09F3D41F-FACF-40F6-8E4F-A1814746A5AA}" srcOrd="4" destOrd="0" parTransId="{09213190-D346-4F49-BD6B-69D61DD2A1FD}" sibTransId="{F0289734-E27E-4607-B8B3-10EFA0C762A6}"/>
    <dgm:cxn modelId="{02A2D76B-D594-478A-95F3-C4F5F2CE79D7}" type="presParOf" srcId="{B51EA8C9-486F-47DC-BA4A-A4C0D4CB9137}" destId="{B99525F7-FF91-42B7-AD7B-966ED3B72361}" srcOrd="0" destOrd="0" presId="urn:microsoft.com/office/officeart/2005/8/layout/hProcess9"/>
    <dgm:cxn modelId="{0C045C1A-45FE-4389-B7A6-0B972F0652F5}" type="presParOf" srcId="{B51EA8C9-486F-47DC-BA4A-A4C0D4CB9137}" destId="{9BF4868F-1D70-4B55-BF34-496C0157DA21}" srcOrd="1" destOrd="0" presId="urn:microsoft.com/office/officeart/2005/8/layout/hProcess9"/>
    <dgm:cxn modelId="{A350871D-ADFC-4F58-A1CF-ECB84A6C2309}" type="presParOf" srcId="{9BF4868F-1D70-4B55-BF34-496C0157DA21}" destId="{5ACDDA36-11EA-489C-B5B2-E35330B49333}" srcOrd="0" destOrd="0" presId="urn:microsoft.com/office/officeart/2005/8/layout/hProcess9"/>
    <dgm:cxn modelId="{92241FFB-BA85-41C5-8B21-ED5EF474C6EF}" type="presParOf" srcId="{9BF4868F-1D70-4B55-BF34-496C0157DA21}" destId="{B3935148-EA65-453F-829D-8232E7440B5C}" srcOrd="1" destOrd="0" presId="urn:microsoft.com/office/officeart/2005/8/layout/hProcess9"/>
    <dgm:cxn modelId="{E678B29C-BF7F-4342-AE62-4892664E0AF3}" type="presParOf" srcId="{9BF4868F-1D70-4B55-BF34-496C0157DA21}" destId="{FB6E8C1F-E937-427E-A9A3-66121B555668}" srcOrd="2" destOrd="0" presId="urn:microsoft.com/office/officeart/2005/8/layout/hProcess9"/>
    <dgm:cxn modelId="{187506F6-ECF8-42E9-835D-5ECDCD856C38}" type="presParOf" srcId="{9BF4868F-1D70-4B55-BF34-496C0157DA21}" destId="{7222F88F-661F-4712-95BF-264FDC4BA2C5}" srcOrd="3" destOrd="0" presId="urn:microsoft.com/office/officeart/2005/8/layout/hProcess9"/>
    <dgm:cxn modelId="{1D68314F-E4C3-4454-A01F-160AA0947D30}" type="presParOf" srcId="{9BF4868F-1D70-4B55-BF34-496C0157DA21}" destId="{703A3ABF-B8B7-417C-9A0E-91C8AF2E903C}" srcOrd="4" destOrd="0" presId="urn:microsoft.com/office/officeart/2005/8/layout/hProcess9"/>
    <dgm:cxn modelId="{0B66D274-8A68-4748-B468-26DDA62CD7C1}" type="presParOf" srcId="{9BF4868F-1D70-4B55-BF34-496C0157DA21}" destId="{53A25D9D-860E-4092-980A-23ED6E0714CA}" srcOrd="5" destOrd="0" presId="urn:microsoft.com/office/officeart/2005/8/layout/hProcess9"/>
    <dgm:cxn modelId="{84D458F6-A692-4CE4-8A75-180242404042}" type="presParOf" srcId="{9BF4868F-1D70-4B55-BF34-496C0157DA21}" destId="{E990E51F-709F-499C-AD0A-C89B27CD057D}" srcOrd="6" destOrd="0" presId="urn:microsoft.com/office/officeart/2005/8/layout/hProcess9"/>
    <dgm:cxn modelId="{9DC49F0E-B18D-4ECE-ACAB-E53EF0C790D4}" type="presParOf" srcId="{9BF4868F-1D70-4B55-BF34-496C0157DA21}" destId="{9599B96F-CE6E-424D-97D4-A5DF125F5580}" srcOrd="7" destOrd="0" presId="urn:microsoft.com/office/officeart/2005/8/layout/hProcess9"/>
    <dgm:cxn modelId="{06CB542C-3039-4A7A-AE32-D140D439312B}" type="presParOf" srcId="{9BF4868F-1D70-4B55-BF34-496C0157DA21}" destId="{7AF8F945-CBA7-42BD-A00E-C985444D2B25}" srcOrd="8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A44DDCB-D8F4-453E-A7A5-7CBD8BBE36D1}" type="doc">
      <dgm:prSet loTypeId="urn:microsoft.com/office/officeart/2005/8/layout/arrow3" loCatId="relationship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kk-KZ"/>
        </a:p>
      </dgm:t>
    </dgm:pt>
    <dgm:pt modelId="{CEFEE486-0043-4780-9647-682A9FE4E27D}">
      <dgm:prSet phldrT="[Текст]" phldr="0" custT="1"/>
      <dgm:spPr/>
      <dgm:t>
        <a:bodyPr/>
        <a:lstStyle/>
        <a:p>
          <a:r>
            <a: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Абсолют </a:t>
          </a:r>
          <a:r>
            <a:rPr lang="ru-RU" sz="16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серпімді</a:t>
          </a:r>
          <a:endParaRPr lang="kk-KZ" sz="1600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B9E5C40-A817-4939-9680-C719962A5A80}" type="parTrans" cxnId="{8EACEBDC-4B99-4A8B-9FB6-1F119F6C1E35}">
      <dgm:prSet/>
      <dgm:spPr/>
      <dgm:t>
        <a:bodyPr/>
        <a:lstStyle/>
        <a:p>
          <a:endParaRPr lang="kk-KZ"/>
        </a:p>
      </dgm:t>
    </dgm:pt>
    <dgm:pt modelId="{4353C6BD-EE99-45A4-B58B-9D71AFD73873}" type="sibTrans" cxnId="{8EACEBDC-4B99-4A8B-9FB6-1F119F6C1E35}">
      <dgm:prSet/>
      <dgm:spPr/>
      <dgm:t>
        <a:bodyPr/>
        <a:lstStyle/>
        <a:p>
          <a:endParaRPr lang="kk-KZ"/>
        </a:p>
      </dgm:t>
    </dgm:pt>
    <dgm:pt modelId="{0AA859E4-F762-4C4E-8496-3728E2107E2B}">
      <dgm:prSet phldrT="[Текст]" phldr="0" custT="1"/>
      <dgm:spPr/>
      <dgm:t>
        <a:bodyPr/>
        <a:lstStyle/>
        <a:p>
          <a:r>
            <a: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Абсолют </a:t>
          </a:r>
          <a:r>
            <a:rPr lang="ru-RU" sz="16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серпімді</a:t>
          </a:r>
          <a:r>
            <a: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ru-RU" sz="16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емес</a:t>
          </a:r>
          <a:endParaRPr lang="kk-KZ" sz="1600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491294D-0AE9-4137-A08D-EE03C6BB4208}" type="parTrans" cxnId="{F8E68333-1F2F-4B44-838B-90B8331486CC}">
      <dgm:prSet/>
      <dgm:spPr/>
      <dgm:t>
        <a:bodyPr/>
        <a:lstStyle/>
        <a:p>
          <a:endParaRPr lang="kk-KZ"/>
        </a:p>
      </dgm:t>
    </dgm:pt>
    <dgm:pt modelId="{84B1D5A7-D291-4DE8-8585-61CFE50F67A4}" type="sibTrans" cxnId="{F8E68333-1F2F-4B44-838B-90B8331486CC}">
      <dgm:prSet/>
      <dgm:spPr/>
      <dgm:t>
        <a:bodyPr/>
        <a:lstStyle/>
        <a:p>
          <a:endParaRPr lang="kk-KZ"/>
        </a:p>
      </dgm:t>
    </dgm:pt>
    <dgm:pt modelId="{89846CF3-1ED0-4E9C-B7BD-87E2C4AB58AB}" type="pres">
      <dgm:prSet presAssocID="{4A44DDCB-D8F4-453E-A7A5-7CBD8BBE36D1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E760DF0-178F-4C64-8BBF-0CACD8A08E09}" type="pres">
      <dgm:prSet presAssocID="{4A44DDCB-D8F4-453E-A7A5-7CBD8BBE36D1}" presName="divider" presStyleLbl="fgShp" presStyleIdx="0" presStyleCnt="1"/>
      <dgm:spPr/>
    </dgm:pt>
    <dgm:pt modelId="{9DF4FDC7-1FFD-4ACB-B299-4E1A7492A6AC}" type="pres">
      <dgm:prSet presAssocID="{CEFEE486-0043-4780-9647-682A9FE4E27D}" presName="downArrow" presStyleLbl="node1" presStyleIdx="0" presStyleCnt="2"/>
      <dgm:spPr/>
    </dgm:pt>
    <dgm:pt modelId="{8AD5E761-175A-487D-A237-04582B120902}" type="pres">
      <dgm:prSet presAssocID="{CEFEE486-0043-4780-9647-682A9FE4E27D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8797FFC-6451-4309-ABC1-281B431289BC}" type="pres">
      <dgm:prSet presAssocID="{0AA859E4-F762-4C4E-8496-3728E2107E2B}" presName="upArrow" presStyleLbl="node1" presStyleIdx="1" presStyleCnt="2"/>
      <dgm:spPr/>
    </dgm:pt>
    <dgm:pt modelId="{71225FDE-5DA9-463B-92C8-48CFCDD484B9}" type="pres">
      <dgm:prSet presAssocID="{0AA859E4-F762-4C4E-8496-3728E2107E2B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313F1E4C-3448-468A-93E9-3C2DCDD67D25}" type="presOf" srcId="{CEFEE486-0043-4780-9647-682A9FE4E27D}" destId="{8AD5E761-175A-487D-A237-04582B120902}" srcOrd="0" destOrd="0" presId="urn:microsoft.com/office/officeart/2005/8/layout/arrow3"/>
    <dgm:cxn modelId="{E3CC70A4-57FA-4EC8-8C88-D122551E032D}" type="presOf" srcId="{0AA859E4-F762-4C4E-8496-3728E2107E2B}" destId="{71225FDE-5DA9-463B-92C8-48CFCDD484B9}" srcOrd="0" destOrd="0" presId="urn:microsoft.com/office/officeart/2005/8/layout/arrow3"/>
    <dgm:cxn modelId="{8EACEBDC-4B99-4A8B-9FB6-1F119F6C1E35}" srcId="{4A44DDCB-D8F4-453E-A7A5-7CBD8BBE36D1}" destId="{CEFEE486-0043-4780-9647-682A9FE4E27D}" srcOrd="0" destOrd="0" parTransId="{CB9E5C40-A817-4939-9680-C719962A5A80}" sibTransId="{4353C6BD-EE99-45A4-B58B-9D71AFD73873}"/>
    <dgm:cxn modelId="{F8E68333-1F2F-4B44-838B-90B8331486CC}" srcId="{4A44DDCB-D8F4-453E-A7A5-7CBD8BBE36D1}" destId="{0AA859E4-F762-4C4E-8496-3728E2107E2B}" srcOrd="1" destOrd="0" parTransId="{C491294D-0AE9-4137-A08D-EE03C6BB4208}" sibTransId="{84B1D5A7-D291-4DE8-8585-61CFE50F67A4}"/>
    <dgm:cxn modelId="{3A17486B-29D7-4C18-A566-AC07BE4C77FA}" type="presOf" srcId="{4A44DDCB-D8F4-453E-A7A5-7CBD8BBE36D1}" destId="{89846CF3-1ED0-4E9C-B7BD-87E2C4AB58AB}" srcOrd="0" destOrd="0" presId="urn:microsoft.com/office/officeart/2005/8/layout/arrow3"/>
    <dgm:cxn modelId="{2B5B48A0-E001-4E18-9CD9-700B9F947F8D}" type="presParOf" srcId="{89846CF3-1ED0-4E9C-B7BD-87E2C4AB58AB}" destId="{2E760DF0-178F-4C64-8BBF-0CACD8A08E09}" srcOrd="0" destOrd="0" presId="urn:microsoft.com/office/officeart/2005/8/layout/arrow3"/>
    <dgm:cxn modelId="{8FC098E8-E4A9-46C0-BB97-35943DD7E541}" type="presParOf" srcId="{89846CF3-1ED0-4E9C-B7BD-87E2C4AB58AB}" destId="{9DF4FDC7-1FFD-4ACB-B299-4E1A7492A6AC}" srcOrd="1" destOrd="0" presId="urn:microsoft.com/office/officeart/2005/8/layout/arrow3"/>
    <dgm:cxn modelId="{F9098632-CFD4-402B-8D06-44D5D6E488FA}" type="presParOf" srcId="{89846CF3-1ED0-4E9C-B7BD-87E2C4AB58AB}" destId="{8AD5E761-175A-487D-A237-04582B120902}" srcOrd="2" destOrd="0" presId="urn:microsoft.com/office/officeart/2005/8/layout/arrow3"/>
    <dgm:cxn modelId="{4F282170-65D3-4EAF-B118-A0C4E7A2ACC5}" type="presParOf" srcId="{89846CF3-1ED0-4E9C-B7BD-87E2C4AB58AB}" destId="{08797FFC-6451-4309-ABC1-281B431289BC}" srcOrd="3" destOrd="0" presId="urn:microsoft.com/office/officeart/2005/8/layout/arrow3"/>
    <dgm:cxn modelId="{DF4F2662-9DB0-4085-B44C-399460F0D7DD}" type="presParOf" srcId="{89846CF3-1ED0-4E9C-B7BD-87E2C4AB58AB}" destId="{71225FDE-5DA9-463B-92C8-48CFCDD484B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C669D9-D35C-47C2-BDEC-50710A130F89}">
      <dsp:nvSpPr>
        <dsp:cNvPr id="0" name=""/>
        <dsp:cNvSpPr/>
      </dsp:nvSpPr>
      <dsp:spPr>
        <a:xfrm>
          <a:off x="-3396742" y="-524442"/>
          <a:ext cx="4066571" cy="4066571"/>
        </a:xfrm>
        <a:prstGeom prst="blockArc">
          <a:avLst>
            <a:gd name="adj1" fmla="val 18900000"/>
            <a:gd name="adj2" fmla="val 2700000"/>
            <a:gd name="adj3" fmla="val 531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D444F4-74BB-4068-9919-2E74EF3DB353}">
      <dsp:nvSpPr>
        <dsp:cNvPr id="0" name=""/>
        <dsp:cNvSpPr/>
      </dsp:nvSpPr>
      <dsp:spPr>
        <a:xfrm>
          <a:off x="516252" y="266030"/>
          <a:ext cx="4518954" cy="674048"/>
        </a:xfrm>
        <a:prstGeom prst="rect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9058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600" kern="1200" dirty="0">
              <a:latin typeface="Arial" panose="020B0604020202020204" pitchFamily="34" charset="0"/>
              <a:cs typeface="Arial" panose="020B0604020202020204" pitchFamily="34" charset="0"/>
            </a:rPr>
            <a:t>Күннен едәуір алыс қашықтықтарда комета шын мәнісінде бірқалыпты қозғалады</a:t>
          </a:r>
        </a:p>
      </dsp:txBody>
      <dsp:txXfrm>
        <a:off x="516252" y="266030"/>
        <a:ext cx="4518954" cy="674048"/>
      </dsp:txXfrm>
    </dsp:sp>
    <dsp:sp modelId="{793044DE-4BD3-488F-AF3A-6BF4998F4101}">
      <dsp:nvSpPr>
        <dsp:cNvPr id="0" name=""/>
        <dsp:cNvSpPr/>
      </dsp:nvSpPr>
      <dsp:spPr>
        <a:xfrm>
          <a:off x="58440" y="226326"/>
          <a:ext cx="754421" cy="754421"/>
        </a:xfrm>
        <a:prstGeom prst="ellipse">
          <a:avLst/>
        </a:prstGeom>
        <a:solidFill>
          <a:srgbClr val="0070C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F83DE7-197C-4594-A7FE-C4B652E2ED03}">
      <dsp:nvSpPr>
        <dsp:cNvPr id="0" name=""/>
        <dsp:cNvSpPr/>
      </dsp:nvSpPr>
      <dsp:spPr>
        <a:xfrm>
          <a:off x="682664" y="1142348"/>
          <a:ext cx="4302350" cy="732990"/>
        </a:xfrm>
        <a:prstGeom prst="rect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9058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600" kern="1200" dirty="0">
              <a:latin typeface="Arial" panose="020B0604020202020204" pitchFamily="34" charset="0"/>
              <a:cs typeface="Arial" panose="020B0604020202020204" pitchFamily="34" charset="0"/>
            </a:rPr>
            <a:t>Күнге жақындағанда –  қозғалыс сипаттамалары айтарлықтай өзгереді</a:t>
          </a:r>
        </a:p>
      </dsp:txBody>
      <dsp:txXfrm>
        <a:off x="682664" y="1142348"/>
        <a:ext cx="4302350" cy="732990"/>
      </dsp:txXfrm>
    </dsp:sp>
    <dsp:sp modelId="{54653644-354F-4A0F-A609-E611D8C458CD}">
      <dsp:nvSpPr>
        <dsp:cNvPr id="0" name=""/>
        <dsp:cNvSpPr/>
      </dsp:nvSpPr>
      <dsp:spPr>
        <a:xfrm>
          <a:off x="277826" y="1131632"/>
          <a:ext cx="754421" cy="754421"/>
        </a:xfrm>
        <a:prstGeom prst="ellipse">
          <a:avLst/>
        </a:prstGeom>
        <a:solidFill>
          <a:srgbClr val="0070C0"/>
        </a:solidFill>
        <a:ln w="12700" cap="flat" cmpd="sng" algn="ctr">
          <a:solidFill>
            <a:schemeClr val="accent5">
              <a:hueOff val="-3676672"/>
              <a:satOff val="-5114"/>
              <a:lumOff val="-196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214D74-7C48-4464-8FC3-DC9511AD4FE4}">
      <dsp:nvSpPr>
        <dsp:cNvPr id="0" name=""/>
        <dsp:cNvSpPr/>
      </dsp:nvSpPr>
      <dsp:spPr>
        <a:xfrm>
          <a:off x="464669" y="2077125"/>
          <a:ext cx="4518954" cy="674048"/>
        </a:xfrm>
        <a:prstGeom prst="rect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9058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600" kern="1200" dirty="0">
              <a:latin typeface="Arial" panose="020B0604020202020204" pitchFamily="34" charset="0"/>
              <a:cs typeface="Arial" panose="020B0604020202020204" pitchFamily="34" charset="0"/>
            </a:rPr>
            <a:t>Күннен алыстай бастағанда комета тағы да мәні тұрақты жылдамдықпен қозғала бастайды</a:t>
          </a:r>
        </a:p>
      </dsp:txBody>
      <dsp:txXfrm>
        <a:off x="464669" y="2077125"/>
        <a:ext cx="4518954" cy="674048"/>
      </dsp:txXfrm>
    </dsp:sp>
    <dsp:sp modelId="{82C4AC4D-9038-4B06-A82D-3BFBF1B29E52}">
      <dsp:nvSpPr>
        <dsp:cNvPr id="0" name=""/>
        <dsp:cNvSpPr/>
      </dsp:nvSpPr>
      <dsp:spPr>
        <a:xfrm>
          <a:off x="58440" y="2036938"/>
          <a:ext cx="754421" cy="754421"/>
        </a:xfrm>
        <a:prstGeom prst="ellipse">
          <a:avLst/>
        </a:prstGeom>
        <a:solidFill>
          <a:srgbClr val="0070C0"/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9525F7-FF91-42B7-AD7B-966ED3B72361}">
      <dsp:nvSpPr>
        <dsp:cNvPr id="0" name=""/>
        <dsp:cNvSpPr/>
      </dsp:nvSpPr>
      <dsp:spPr>
        <a:xfrm>
          <a:off x="0" y="0"/>
          <a:ext cx="4999831" cy="223319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ACDDA36-11EA-489C-B5B2-E35330B49333}">
      <dsp:nvSpPr>
        <dsp:cNvPr id="0" name=""/>
        <dsp:cNvSpPr/>
      </dsp:nvSpPr>
      <dsp:spPr>
        <a:xfrm>
          <a:off x="2948" y="669957"/>
          <a:ext cx="925940" cy="893276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400" kern="1200" dirty="0">
              <a:latin typeface="Arial" panose="020B0604020202020204" pitchFamily="34" charset="0"/>
              <a:cs typeface="Arial" panose="020B0604020202020204" pitchFamily="34" charset="0"/>
            </a:rPr>
            <a:t>Кинети-калық энергия</a:t>
          </a:r>
        </a:p>
      </dsp:txBody>
      <dsp:txXfrm>
        <a:off x="46554" y="713563"/>
        <a:ext cx="838728" cy="806064"/>
      </dsp:txXfrm>
    </dsp:sp>
    <dsp:sp modelId="{FB6E8C1F-E937-427E-A9A3-66121B555668}">
      <dsp:nvSpPr>
        <dsp:cNvPr id="0" name=""/>
        <dsp:cNvSpPr/>
      </dsp:nvSpPr>
      <dsp:spPr>
        <a:xfrm>
          <a:off x="1062429" y="669957"/>
          <a:ext cx="1020799" cy="893276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400" kern="1200" dirty="0">
              <a:latin typeface="Arial" panose="020B0604020202020204" pitchFamily="34" charset="0"/>
              <a:cs typeface="Arial" panose="020B0604020202020204" pitchFamily="34" charset="0"/>
            </a:rPr>
            <a:t>Потен-циалдық энергия</a:t>
          </a:r>
        </a:p>
      </dsp:txBody>
      <dsp:txXfrm>
        <a:off x="1106035" y="713563"/>
        <a:ext cx="933587" cy="806064"/>
      </dsp:txXfrm>
    </dsp:sp>
    <dsp:sp modelId="{703A3ABF-B8B7-417C-9A0E-91C8AF2E903C}">
      <dsp:nvSpPr>
        <dsp:cNvPr id="0" name=""/>
        <dsp:cNvSpPr/>
      </dsp:nvSpPr>
      <dsp:spPr>
        <a:xfrm>
          <a:off x="2216769" y="669957"/>
          <a:ext cx="880982" cy="893276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400" kern="1200" dirty="0">
              <a:latin typeface="Arial" panose="020B0604020202020204" pitchFamily="34" charset="0"/>
              <a:cs typeface="Arial" panose="020B0604020202020204" pitchFamily="34" charset="0"/>
            </a:rPr>
            <a:t>Кинети-калық энергия</a:t>
          </a:r>
        </a:p>
      </dsp:txBody>
      <dsp:txXfrm>
        <a:off x="2259775" y="712963"/>
        <a:ext cx="794970" cy="807264"/>
      </dsp:txXfrm>
    </dsp:sp>
    <dsp:sp modelId="{E990E51F-709F-499C-AD0A-C89B27CD057D}">
      <dsp:nvSpPr>
        <dsp:cNvPr id="0" name=""/>
        <dsp:cNvSpPr/>
      </dsp:nvSpPr>
      <dsp:spPr>
        <a:xfrm>
          <a:off x="3231292" y="669957"/>
          <a:ext cx="801242" cy="893276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400" kern="1200" dirty="0" smtClean="0">
              <a:latin typeface="Arial" panose="020B0604020202020204" pitchFamily="34" charset="0"/>
              <a:cs typeface="Arial" panose="020B0604020202020204" pitchFamily="34" charset="0"/>
            </a:rPr>
            <a:t>Ішкі </a:t>
          </a:r>
          <a:r>
            <a:rPr lang="kk-KZ" sz="1400" kern="1200" dirty="0">
              <a:latin typeface="Arial" panose="020B0604020202020204" pitchFamily="34" charset="0"/>
              <a:cs typeface="Arial" panose="020B0604020202020204" pitchFamily="34" charset="0"/>
            </a:rPr>
            <a:t>энер-гия</a:t>
          </a:r>
        </a:p>
      </dsp:txBody>
      <dsp:txXfrm>
        <a:off x="3270405" y="709070"/>
        <a:ext cx="723016" cy="815050"/>
      </dsp:txXfrm>
    </dsp:sp>
    <dsp:sp modelId="{7AF8F945-CBA7-42BD-A00E-C985444D2B25}">
      <dsp:nvSpPr>
        <dsp:cNvPr id="0" name=""/>
        <dsp:cNvSpPr/>
      </dsp:nvSpPr>
      <dsp:spPr>
        <a:xfrm>
          <a:off x="4166076" y="669957"/>
          <a:ext cx="830808" cy="893276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400" kern="1200" dirty="0">
              <a:latin typeface="Arial" panose="020B0604020202020204" pitchFamily="34" charset="0"/>
              <a:cs typeface="Arial" panose="020B0604020202020204" pitchFamily="34" charset="0"/>
            </a:rPr>
            <a:t>Қатты дене қызады</a:t>
          </a:r>
        </a:p>
      </dsp:txBody>
      <dsp:txXfrm>
        <a:off x="4206633" y="710514"/>
        <a:ext cx="749694" cy="81216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760DF0-178F-4C64-8BBF-0CACD8A08E09}">
      <dsp:nvSpPr>
        <dsp:cNvPr id="0" name=""/>
        <dsp:cNvSpPr/>
      </dsp:nvSpPr>
      <dsp:spPr>
        <a:xfrm rot="21300000">
          <a:off x="10182" y="657975"/>
          <a:ext cx="3297762" cy="377643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DF4FDC7-1FFD-4ACB-B299-4E1A7492A6AC}">
      <dsp:nvSpPr>
        <dsp:cNvPr id="0" name=""/>
        <dsp:cNvSpPr/>
      </dsp:nvSpPr>
      <dsp:spPr>
        <a:xfrm>
          <a:off x="398175" y="84679"/>
          <a:ext cx="995438" cy="677438"/>
        </a:xfrm>
        <a:prstGeom prst="downArrow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D5E761-175A-487D-A237-04582B120902}">
      <dsp:nvSpPr>
        <dsp:cNvPr id="0" name=""/>
        <dsp:cNvSpPr/>
      </dsp:nvSpPr>
      <dsp:spPr>
        <a:xfrm>
          <a:off x="1758607" y="0"/>
          <a:ext cx="1061800" cy="71130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Абсолют </a:t>
          </a:r>
          <a:r>
            <a:rPr lang="ru-RU" sz="1600" kern="12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серпімді</a:t>
          </a:r>
          <a:endParaRPr lang="kk-KZ" sz="1600" kern="1200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758607" y="0"/>
        <a:ext cx="1061800" cy="711309"/>
      </dsp:txXfrm>
    </dsp:sp>
    <dsp:sp modelId="{08797FFC-6451-4309-ABC1-281B431289BC}">
      <dsp:nvSpPr>
        <dsp:cNvPr id="0" name=""/>
        <dsp:cNvSpPr/>
      </dsp:nvSpPr>
      <dsp:spPr>
        <a:xfrm>
          <a:off x="1924513" y="931477"/>
          <a:ext cx="995438" cy="677438"/>
        </a:xfrm>
        <a:prstGeom prst="upArrow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1225FDE-5DA9-463B-92C8-48CFCDD484B9}">
      <dsp:nvSpPr>
        <dsp:cNvPr id="0" name=""/>
        <dsp:cNvSpPr/>
      </dsp:nvSpPr>
      <dsp:spPr>
        <a:xfrm>
          <a:off x="497719" y="982285"/>
          <a:ext cx="1061800" cy="71130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Абсолют </a:t>
          </a:r>
          <a:r>
            <a:rPr lang="ru-RU" sz="1600" kern="12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серпімді</a:t>
          </a:r>
          <a:r>
            <a:rPr lang="ru-RU" sz="1600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ru-RU" sz="1600" kern="1200" dirty="0" err="1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емес</a:t>
          </a:r>
          <a:endParaRPr lang="kk-KZ" sz="1600" kern="1200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97719" y="982285"/>
        <a:ext cx="1061800" cy="7113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F7BCA-B920-4C39-9565-186A2E3AFC2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9A3F2B-9194-45E4-91BF-E61D3792068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741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6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3651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3535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17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11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9230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3600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09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962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46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94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E7E7C9-84F3-44A4-A0EB-11E328B75A68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FBEBEF-F361-43F7-8D61-70F137202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040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4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7.png"/><Relationship Id="rId9" Type="http://schemas.openxmlformats.org/officeDocument/2006/relationships/image" Target="../media/image6.wmf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oleObject" Target="../embeddings/oleObject21.bin"/><Relationship Id="rId7" Type="http://schemas.openxmlformats.org/officeDocument/2006/relationships/diagramQuickStyle" Target="../diagrams/quickStyl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Layout" Target="../diagrams/layout3.xml"/><Relationship Id="rId11" Type="http://schemas.openxmlformats.org/officeDocument/2006/relationships/image" Target="../media/image27.wmf"/><Relationship Id="rId5" Type="http://schemas.openxmlformats.org/officeDocument/2006/relationships/diagramData" Target="../diagrams/data3.xml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9" Type="http://schemas.microsoft.com/office/2007/relationships/diagramDrawing" Target="../diagrams/drawing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259873" y="2565017"/>
            <a:ext cx="7703853" cy="286953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kk-KZ" sz="2200" b="1" dirty="0" smtClean="0">
                <a:latin typeface="Arial" pitchFamily="34" charset="0"/>
                <a:cs typeface="Arial" pitchFamily="34" charset="0"/>
              </a:rPr>
              <a:t>6. </a:t>
            </a:r>
            <a:r>
              <a:rPr lang="kk-KZ" b="1" dirty="0">
                <a:latin typeface="Arial" pitchFamily="34" charset="0"/>
                <a:cs typeface="Arial" pitchFamily="34" charset="0"/>
              </a:rPr>
              <a:t>Сақталу заңдарын қолдану мысалдары</a:t>
            </a:r>
            <a:endParaRPr lang="ru-RU" b="1" dirty="0">
              <a:latin typeface="Arial" pitchFamily="34" charset="0"/>
              <a:cs typeface="Arial" pitchFamily="34" charset="0"/>
            </a:endParaRPr>
          </a:p>
          <a:p>
            <a:pPr marL="358775" indent="-358775" algn="l">
              <a:lnSpc>
                <a:spcPct val="150000"/>
              </a:lnSpc>
            </a:pPr>
            <a:r>
              <a:rPr lang="kk-KZ" sz="2000" dirty="0">
                <a:latin typeface="Arial" pitchFamily="34" charset="0"/>
                <a:cs typeface="Arial" pitchFamily="34" charset="0"/>
              </a:rPr>
              <a:t>6.1. Сақталу заңдарын қолдану ерекшеліктері</a:t>
            </a:r>
            <a:r>
              <a:rPr lang="kk-KZ" sz="2000" dirty="0" smtClean="0">
                <a:latin typeface="Arial" pitchFamily="34" charset="0"/>
                <a:cs typeface="Arial" pitchFamily="34" charset="0"/>
              </a:rPr>
              <a:t>. Соқтығыста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. Абсолют серпімді емес соққы</a:t>
            </a:r>
          </a:p>
          <a:p>
            <a:pPr marL="358775" indent="-358775" algn="l">
              <a:lnSpc>
                <a:spcPct val="150000"/>
              </a:lnSpc>
            </a:pPr>
            <a:r>
              <a:rPr lang="kk-KZ" sz="2000" dirty="0">
                <a:latin typeface="Arial" pitchFamily="34" charset="0"/>
                <a:cs typeface="Arial" pitchFamily="34" charset="0"/>
              </a:rPr>
              <a:t>6.2. Абсолют серпімді соққы үшін энергия және </a:t>
            </a:r>
            <a:r>
              <a:rPr lang="kk-KZ" sz="2000" dirty="0" smtClean="0">
                <a:latin typeface="Arial" pitchFamily="34" charset="0"/>
                <a:cs typeface="Arial" pitchFamily="34" charset="0"/>
              </a:rPr>
              <a:t>импульстің 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сақталу </a:t>
            </a:r>
            <a:r>
              <a:rPr lang="kk-KZ" sz="2000" dirty="0" smtClean="0">
                <a:latin typeface="Arial" pitchFamily="34" charset="0"/>
                <a:cs typeface="Arial" pitchFamily="34" charset="0"/>
              </a:rPr>
              <a:t>заңдары</a:t>
            </a:r>
          </a:p>
          <a:p>
            <a:pPr marL="358775" indent="-358775" algn="l">
              <a:lnSpc>
                <a:spcPct val="150000"/>
              </a:lnSpc>
            </a:pPr>
            <a:r>
              <a:rPr lang="kk-KZ" sz="2000" dirty="0" smtClean="0">
                <a:latin typeface="Arial" pitchFamily="34" charset="0"/>
                <a:cs typeface="Arial" pitchFamily="34" charset="0"/>
              </a:rPr>
              <a:t>6.3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. Үйкеліс күші бар кездегі қозғалыс</a:t>
            </a:r>
          </a:p>
          <a:p>
            <a:pPr algn="just"/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042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: скругленные углы 6">
            <a:extLst>
              <a:ext uri="{FF2B5EF4-FFF2-40B4-BE49-F238E27FC236}">
                <a16:creationId xmlns="" xmlns:a16="http://schemas.microsoft.com/office/drawing/2014/main" id="{BF1F97BA-D813-4FB3-9D6D-0EC126712D97}"/>
              </a:ext>
            </a:extLst>
          </p:cNvPr>
          <p:cNvSpPr/>
          <p:nvPr/>
        </p:nvSpPr>
        <p:spPr>
          <a:xfrm>
            <a:off x="420209" y="2513841"/>
            <a:ext cx="3660178" cy="5403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Соққыны сипаттайтын шамалар</a:t>
            </a: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="" xmlns:a16="http://schemas.microsoft.com/office/drawing/2014/main" id="{C4960F68-92D2-4365-A6DD-02E14C6331E3}"/>
              </a:ext>
            </a:extLst>
          </p:cNvPr>
          <p:cNvSpPr/>
          <p:nvPr/>
        </p:nvSpPr>
        <p:spPr>
          <a:xfrm>
            <a:off x="4838696" y="1732514"/>
            <a:ext cx="1257304" cy="483343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пульс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="" xmlns:a16="http://schemas.microsoft.com/office/drawing/2014/main" id="{D9D7CC76-8412-49F3-9CBA-4F166EB66888}"/>
              </a:ext>
            </a:extLst>
          </p:cNvPr>
          <p:cNvSpPr/>
          <p:nvPr/>
        </p:nvSpPr>
        <p:spPr>
          <a:xfrm>
            <a:off x="4838696" y="2445456"/>
            <a:ext cx="1257304" cy="540327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пульс моменті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="" xmlns:a16="http://schemas.microsoft.com/office/drawing/2014/main" id="{22BAF5E0-9731-4323-895E-AB968FB7F58F}"/>
              </a:ext>
            </a:extLst>
          </p:cNvPr>
          <p:cNvSpPr/>
          <p:nvPr/>
        </p:nvSpPr>
        <p:spPr>
          <a:xfrm>
            <a:off x="4838696" y="3240102"/>
            <a:ext cx="1257304" cy="483343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ргия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Стрелка: изогнутая 7">
            <a:extLst>
              <a:ext uri="{FF2B5EF4-FFF2-40B4-BE49-F238E27FC236}">
                <a16:creationId xmlns="" xmlns:a16="http://schemas.microsoft.com/office/drawing/2014/main" id="{6E0D333B-8D98-4FC5-AAAB-12065A0BE915}"/>
              </a:ext>
            </a:extLst>
          </p:cNvPr>
          <p:cNvSpPr/>
          <p:nvPr/>
        </p:nvSpPr>
        <p:spPr>
          <a:xfrm>
            <a:off x="4227703" y="2004772"/>
            <a:ext cx="463678" cy="42217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Стрелка: изогнутая 13">
            <a:extLst>
              <a:ext uri="{FF2B5EF4-FFF2-40B4-BE49-F238E27FC236}">
                <a16:creationId xmlns="" xmlns:a16="http://schemas.microsoft.com/office/drawing/2014/main" id="{0E64762F-5F07-497C-8D02-40D29A735997}"/>
              </a:ext>
            </a:extLst>
          </p:cNvPr>
          <p:cNvSpPr/>
          <p:nvPr/>
        </p:nvSpPr>
        <p:spPr>
          <a:xfrm flipV="1">
            <a:off x="4227703" y="3177127"/>
            <a:ext cx="463678" cy="42217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Стрелка: вправо 11">
            <a:extLst>
              <a:ext uri="{FF2B5EF4-FFF2-40B4-BE49-F238E27FC236}">
                <a16:creationId xmlns="" xmlns:a16="http://schemas.microsoft.com/office/drawing/2014/main" id="{C4CAD3B3-77DE-40F4-AE76-49C8923A880F}"/>
              </a:ext>
            </a:extLst>
          </p:cNvPr>
          <p:cNvSpPr/>
          <p:nvPr/>
        </p:nvSpPr>
        <p:spPr>
          <a:xfrm>
            <a:off x="4166428" y="2568301"/>
            <a:ext cx="586227" cy="471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/>
          <p:nvPr/>
        </p:nvPicPr>
        <p:blipFill rotWithShape="1">
          <a:blip r:embed="rId2"/>
          <a:srcRect l="26617" t="37072" r="40673" b="19582"/>
          <a:stretch/>
        </p:blipFill>
        <p:spPr bwMode="auto">
          <a:xfrm>
            <a:off x="496392" y="3807386"/>
            <a:ext cx="3507812" cy="26543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5282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8" grpId="0" animBg="1"/>
      <p:bldP spid="14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="" xmlns:a16="http://schemas.microsoft.com/office/drawing/2014/main" id="{D0D7091D-FB9F-4CF7-82F9-79167950CA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82" y="2070098"/>
            <a:ext cx="3997842" cy="160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Схема 4">
            <a:extLst>
              <a:ext uri="{FF2B5EF4-FFF2-40B4-BE49-F238E27FC236}">
                <a16:creationId xmlns="" xmlns:a16="http://schemas.microsoft.com/office/drawing/2014/main" id="{C9122D34-3591-4323-BCD2-73773BF0F2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7585729"/>
              </p:ext>
            </p:extLst>
          </p:nvPr>
        </p:nvGraphicFramePr>
        <p:xfrm>
          <a:off x="344407" y="3670495"/>
          <a:ext cx="5037490" cy="30176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79D5F08-43D3-444E-B5C7-4C1803157E6E}"/>
              </a:ext>
            </a:extLst>
          </p:cNvPr>
          <p:cNvSpPr txBox="1"/>
          <p:nvPr/>
        </p:nvSpPr>
        <p:spPr>
          <a:xfrm>
            <a:off x="777976" y="1599943"/>
            <a:ext cx="468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1800" b="1" dirty="0">
                <a:solidFill>
                  <a:schemeClr val="accent5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метаның Күн маңындағы қозғалысы</a:t>
            </a:r>
            <a:endParaRPr lang="kk-KZ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0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2EA3027-7503-4A8F-A7A7-33EEDDB800B8}"/>
              </a:ext>
            </a:extLst>
          </p:cNvPr>
          <p:cNvSpPr txBox="1"/>
          <p:nvPr/>
        </p:nvSpPr>
        <p:spPr>
          <a:xfrm>
            <a:off x="1210147" y="1278506"/>
            <a:ext cx="38909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sz="1800" b="1" dirty="0">
                <a:solidFill>
                  <a:schemeClr val="accent5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қтығысу процес</a:t>
            </a:r>
            <a:r>
              <a:rPr lang="kk-KZ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endParaRPr lang="kk-KZ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Схема 5">
            <a:extLst>
              <a:ext uri="{FF2B5EF4-FFF2-40B4-BE49-F238E27FC236}">
                <a16:creationId xmlns="" xmlns:a16="http://schemas.microsoft.com/office/drawing/2014/main" id="{2D49FB1C-F593-402A-BA95-F10CEBCC26D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88237226"/>
              </p:ext>
            </p:extLst>
          </p:nvPr>
        </p:nvGraphicFramePr>
        <p:xfrm>
          <a:off x="655687" y="4511688"/>
          <a:ext cx="4999834" cy="2233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Рисунок 6"/>
          <p:cNvPicPr/>
          <p:nvPr/>
        </p:nvPicPr>
        <p:blipFill rotWithShape="1">
          <a:blip r:embed="rId7"/>
          <a:srcRect l="18119" t="28517" r="57990" b="15874"/>
          <a:stretch/>
        </p:blipFill>
        <p:spPr bwMode="auto">
          <a:xfrm>
            <a:off x="2107854" y="1769758"/>
            <a:ext cx="2095500" cy="27419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695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444" y="5036918"/>
            <a:ext cx="352425" cy="304800"/>
          </a:xfrm>
          <a:prstGeom prst="rect">
            <a:avLst/>
          </a:prstGeom>
        </p:spPr>
      </p:pic>
      <p:sp>
        <p:nvSpPr>
          <p:cNvPr id="6" name="Прямоугольник: скругленные углы 5">
            <a:extLst>
              <a:ext uri="{FF2B5EF4-FFF2-40B4-BE49-F238E27FC236}">
                <a16:creationId xmlns="" xmlns:a16="http://schemas.microsoft.com/office/drawing/2014/main" id="{6478C14D-318B-459C-93AA-4C96614E43E0}"/>
              </a:ext>
            </a:extLst>
          </p:cNvPr>
          <p:cNvSpPr/>
          <p:nvPr/>
        </p:nvSpPr>
        <p:spPr>
          <a:xfrm>
            <a:off x="459718" y="1754329"/>
            <a:ext cx="5712844" cy="51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шкі энергияның өзгеру сипатына байланысты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: скругленные углы 6">
            <a:extLst>
              <a:ext uri="{FF2B5EF4-FFF2-40B4-BE49-F238E27FC236}">
                <a16:creationId xmlns="" xmlns:a16="http://schemas.microsoft.com/office/drawing/2014/main" id="{EAA7907E-5218-485A-BC4E-6155CC2603BD}"/>
              </a:ext>
            </a:extLst>
          </p:cNvPr>
          <p:cNvSpPr/>
          <p:nvPr/>
        </p:nvSpPr>
        <p:spPr>
          <a:xfrm>
            <a:off x="420830" y="2511981"/>
            <a:ext cx="2115542" cy="37459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ерпімді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: скругленные углы 7">
            <a:extLst>
              <a:ext uri="{FF2B5EF4-FFF2-40B4-BE49-F238E27FC236}">
                <a16:creationId xmlns="" xmlns:a16="http://schemas.microsoft.com/office/drawing/2014/main" id="{A461FD7B-F903-44FA-9810-ADD22BADF8AF}"/>
              </a:ext>
            </a:extLst>
          </p:cNvPr>
          <p:cNvSpPr/>
          <p:nvPr/>
        </p:nvSpPr>
        <p:spPr>
          <a:xfrm>
            <a:off x="3995946" y="2490455"/>
            <a:ext cx="2094067" cy="39611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ерпімді емес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="" xmlns:a16="http://schemas.microsoft.com/office/drawing/2014/main" id="{F8E0C827-49F7-45B4-9FEF-CF8CF2032E98}"/>
              </a:ext>
            </a:extLst>
          </p:cNvPr>
          <p:cNvSpPr/>
          <p:nvPr/>
        </p:nvSpPr>
        <p:spPr>
          <a:xfrm>
            <a:off x="409737" y="3383385"/>
            <a:ext cx="5712844" cy="4396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қтығысудың екі шекті түрі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="" xmlns:a16="http://schemas.microsoft.com/office/drawing/2014/main" id="{52FC2758-FF10-4044-9426-290E2FFE9BE1}"/>
              </a:ext>
            </a:extLst>
          </p:cNvPr>
          <p:cNvSpPr/>
          <p:nvPr/>
        </p:nvSpPr>
        <p:spPr>
          <a:xfrm>
            <a:off x="499014" y="4061501"/>
            <a:ext cx="2094067" cy="51663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солют серпімді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="" xmlns:a16="http://schemas.microsoft.com/office/drawing/2014/main" id="{25C6BA39-9D26-4F50-9FB3-47E317E66252}"/>
              </a:ext>
            </a:extLst>
          </p:cNvPr>
          <p:cNvSpPr/>
          <p:nvPr/>
        </p:nvSpPr>
        <p:spPr>
          <a:xfrm>
            <a:off x="3952286" y="4122951"/>
            <a:ext cx="2137727" cy="49777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kk-KZ" sz="1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солют серпімді емес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Стрелка: влево-вправо-вверх 15">
            <a:extLst>
              <a:ext uri="{FF2B5EF4-FFF2-40B4-BE49-F238E27FC236}">
                <a16:creationId xmlns="" xmlns:a16="http://schemas.microsoft.com/office/drawing/2014/main" id="{728CFAB0-8A2D-4777-9038-5AA1D3E997F4}"/>
              </a:ext>
            </a:extLst>
          </p:cNvPr>
          <p:cNvSpPr/>
          <p:nvPr/>
        </p:nvSpPr>
        <p:spPr>
          <a:xfrm>
            <a:off x="2876932" y="4061501"/>
            <a:ext cx="728472" cy="439619"/>
          </a:xfrm>
          <a:prstGeom prst="leftRightUp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/>
          </a:p>
        </p:txBody>
      </p:sp>
      <p:sp>
        <p:nvSpPr>
          <p:cNvPr id="11" name="Стрелка: влево-вправо-вверх 10">
            <a:extLst>
              <a:ext uri="{FF2B5EF4-FFF2-40B4-BE49-F238E27FC236}">
                <a16:creationId xmlns="" xmlns:a16="http://schemas.microsoft.com/office/drawing/2014/main" id="{FAD78316-3519-41F7-A96F-72400BC1A31D}"/>
              </a:ext>
            </a:extLst>
          </p:cNvPr>
          <p:cNvSpPr/>
          <p:nvPr/>
        </p:nvSpPr>
        <p:spPr>
          <a:xfrm>
            <a:off x="2926914" y="2490455"/>
            <a:ext cx="678490" cy="396119"/>
          </a:xfrm>
          <a:prstGeom prst="leftRightUp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k-KZ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7854" y="4739616"/>
            <a:ext cx="2895600" cy="19145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84" y="4863441"/>
            <a:ext cx="2905125" cy="17907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076" y="5036918"/>
            <a:ext cx="352425" cy="304800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68145"/>
              </p:ext>
            </p:extLst>
          </p:nvPr>
        </p:nvGraphicFramePr>
        <p:xfrm>
          <a:off x="810035" y="4932120"/>
          <a:ext cx="271009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035" y="4932120"/>
                        <a:ext cx="271009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9129" y="5036918"/>
            <a:ext cx="352425" cy="30480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489" y="4999612"/>
            <a:ext cx="352425" cy="304800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0118" y="4994630"/>
            <a:ext cx="352425" cy="304800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076" y="5904243"/>
            <a:ext cx="352425" cy="304800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186" y="5904243"/>
            <a:ext cx="352425" cy="304800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345" y="5626809"/>
            <a:ext cx="352425" cy="304800"/>
          </a:xfrm>
          <a:prstGeom prst="rect">
            <a:avLst/>
          </a:prstGeom>
        </p:spPr>
      </p:pic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0392"/>
              </p:ext>
            </p:extLst>
          </p:nvPr>
        </p:nvGraphicFramePr>
        <p:xfrm>
          <a:off x="1878178" y="4917856"/>
          <a:ext cx="314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178" y="4917856"/>
                        <a:ext cx="3143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68687"/>
              </p:ext>
            </p:extLst>
          </p:nvPr>
        </p:nvGraphicFramePr>
        <p:xfrm>
          <a:off x="4278489" y="4874086"/>
          <a:ext cx="271009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8489" y="4874086"/>
                        <a:ext cx="271009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80970"/>
              </p:ext>
            </p:extLst>
          </p:nvPr>
        </p:nvGraphicFramePr>
        <p:xfrm>
          <a:off x="5489167" y="4888287"/>
          <a:ext cx="314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9167" y="4888287"/>
                        <a:ext cx="3143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10574"/>
              </p:ext>
            </p:extLst>
          </p:nvPr>
        </p:nvGraphicFramePr>
        <p:xfrm>
          <a:off x="759022" y="5779209"/>
          <a:ext cx="293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022" y="5779209"/>
                        <a:ext cx="29368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72426"/>
              </p:ext>
            </p:extLst>
          </p:nvPr>
        </p:nvGraphicFramePr>
        <p:xfrm>
          <a:off x="2297290" y="5811974"/>
          <a:ext cx="3159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7290" y="5811974"/>
                        <a:ext cx="315913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76844"/>
              </p:ext>
            </p:extLst>
          </p:nvPr>
        </p:nvGraphicFramePr>
        <p:xfrm>
          <a:off x="5401345" y="5681510"/>
          <a:ext cx="225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7" imgW="126720" imgH="152280" progId="Equation.DSMT4">
                  <p:embed/>
                </p:oleObj>
              </mc:Choice>
              <mc:Fallback>
                <p:oleObj name="Equation" r:id="rId1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1345" y="5681510"/>
                        <a:ext cx="2254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570" y="5599443"/>
            <a:ext cx="352425" cy="304800"/>
          </a:xfrm>
          <a:prstGeom prst="rect">
            <a:avLst/>
          </a:prstGeom>
        </p:spPr>
      </p:pic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48247"/>
              </p:ext>
            </p:extLst>
          </p:nvPr>
        </p:nvGraphicFramePr>
        <p:xfrm>
          <a:off x="362951" y="5462721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2951" y="5462721"/>
                        <a:ext cx="3603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303" y="5663387"/>
            <a:ext cx="337400" cy="206179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0764" y="5564766"/>
            <a:ext cx="352425" cy="304800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2624" y="6241575"/>
            <a:ext cx="352425" cy="304800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1149" y="6291662"/>
            <a:ext cx="352425" cy="304800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368" y="5659574"/>
            <a:ext cx="352425" cy="304800"/>
          </a:xfrm>
          <a:prstGeom prst="rect">
            <a:avLst/>
          </a:prstGeom>
        </p:spPr>
      </p:pic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9232"/>
              </p:ext>
            </p:extLst>
          </p:nvPr>
        </p:nvGraphicFramePr>
        <p:xfrm>
          <a:off x="2464981" y="5474164"/>
          <a:ext cx="406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1" imgW="228600" imgH="241200" progId="Equation.DSMT4">
                  <p:embed/>
                </p:oleObj>
              </mc:Choice>
              <mc:Fallback>
                <p:oleObj name="Equation" r:id="rId21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64981" y="5474164"/>
                        <a:ext cx="4064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62148"/>
              </p:ext>
            </p:extLst>
          </p:nvPr>
        </p:nvGraphicFramePr>
        <p:xfrm>
          <a:off x="3872650" y="5428792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3" imgW="203040" imgH="241200" progId="Equation.DSMT4">
                  <p:embed/>
                </p:oleObj>
              </mc:Choice>
              <mc:Fallback>
                <p:oleObj name="Equation" r:id="rId2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72650" y="5428792"/>
                        <a:ext cx="3603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86470"/>
              </p:ext>
            </p:extLst>
          </p:nvPr>
        </p:nvGraphicFramePr>
        <p:xfrm>
          <a:off x="4450733" y="6128148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50733" y="6128148"/>
                        <a:ext cx="3603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40449"/>
              </p:ext>
            </p:extLst>
          </p:nvPr>
        </p:nvGraphicFramePr>
        <p:xfrm>
          <a:off x="4968395" y="6128149"/>
          <a:ext cx="4048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68395" y="6128149"/>
                        <a:ext cx="40481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97330"/>
              </p:ext>
            </p:extLst>
          </p:nvPr>
        </p:nvGraphicFramePr>
        <p:xfrm>
          <a:off x="5930153" y="5483009"/>
          <a:ext cx="406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8" imgW="228600" imgH="241200" progId="Equation.DSMT4">
                  <p:embed/>
                </p:oleObj>
              </mc:Choice>
              <mc:Fallback>
                <p:oleObj name="Equation" r:id="rId2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30153" y="5483009"/>
                        <a:ext cx="4064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11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3" grpId="0" animBg="1"/>
      <p:bldP spid="14" grpId="0" animBg="1"/>
      <p:bldP spid="15" grpId="0" animBg="1"/>
      <p:bldP spid="1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F7B729C-10EA-4578-B1FC-846F7C49A6F0}"/>
              </a:ext>
            </a:extLst>
          </p:cNvPr>
          <p:cNvSpPr txBox="1"/>
          <p:nvPr/>
        </p:nvSpPr>
        <p:spPr>
          <a:xfrm>
            <a:off x="2849274" y="2344284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kk-KZ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E7D343A-7602-4609-B171-CB640F044628}"/>
              </a:ext>
            </a:extLst>
          </p:cNvPr>
          <p:cNvSpPr txBox="1"/>
          <p:nvPr/>
        </p:nvSpPr>
        <p:spPr>
          <a:xfrm>
            <a:off x="862925" y="1899905"/>
            <a:ext cx="3625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k-KZ" sz="1800" b="1" dirty="0">
                <a:solidFill>
                  <a:schemeClr val="accent5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бсолют серпімді емес соққы</a:t>
            </a:r>
            <a:endParaRPr lang="kk-KZ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84DD2654-A40B-4059-A15F-46F3E6870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93080"/>
              </p:ext>
            </p:extLst>
          </p:nvPr>
        </p:nvGraphicFramePr>
        <p:xfrm>
          <a:off x="1331152" y="2468449"/>
          <a:ext cx="720869" cy="39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r:id="rId3" imgW="431613" imgH="228501" progId="Equation.DSMT4">
                  <p:embed/>
                </p:oleObj>
              </mc:Choice>
              <mc:Fallback>
                <p:oleObj r:id="rId3" imgW="431613" imgH="228501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84DD2654-A40B-4059-A15F-46F3E6870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52" y="2468449"/>
                        <a:ext cx="720869" cy="392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13FC2DBD-AFF2-4B7F-A1D0-050A4C85A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26007"/>
              </p:ext>
            </p:extLst>
          </p:nvPr>
        </p:nvGraphicFramePr>
        <p:xfrm>
          <a:off x="2675505" y="2473724"/>
          <a:ext cx="573608" cy="38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="" xmlns:a16="http://schemas.microsoft.com/office/drawing/2014/main" id="{13FC2DBD-AFF2-4B7F-A1D0-050A4C85A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05" y="2473724"/>
                        <a:ext cx="573608" cy="386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8AC47A14-F497-4D20-8C8B-38C13968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39882"/>
              </p:ext>
            </p:extLst>
          </p:nvPr>
        </p:nvGraphicFramePr>
        <p:xfrm>
          <a:off x="812800" y="3429000"/>
          <a:ext cx="1693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8AC47A14-F497-4D20-8C8B-38C13968E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429000"/>
                        <a:ext cx="1693863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BE38D103-D328-4B74-AA3D-C512ACFB5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44922"/>
              </p:ext>
            </p:extLst>
          </p:nvPr>
        </p:nvGraphicFramePr>
        <p:xfrm>
          <a:off x="815975" y="4400550"/>
          <a:ext cx="16811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="" xmlns:a16="http://schemas.microsoft.com/office/drawing/2014/main" id="{BE38D103-D328-4B74-AA3D-C512ACFB5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00550"/>
                        <a:ext cx="1681163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2E12B88-86AD-47E7-9338-5B275C790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28448"/>
              </p:ext>
            </p:extLst>
          </p:nvPr>
        </p:nvGraphicFramePr>
        <p:xfrm>
          <a:off x="6753225" y="3438525"/>
          <a:ext cx="3289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1" imgW="2145960" imgH="495000" progId="Equation.DSMT4">
                  <p:embed/>
                </p:oleObj>
              </mc:Choice>
              <mc:Fallback>
                <p:oleObj name="Equation" r:id="rId11" imgW="2145960" imgH="4950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="" xmlns:a16="http://schemas.microsoft.com/office/drawing/2014/main" id="{92E12B88-86AD-47E7-9338-5B275C790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438525"/>
                        <a:ext cx="3289300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8349D1E1-89B7-47E4-BC56-94712C885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69875"/>
              </p:ext>
            </p:extLst>
          </p:nvPr>
        </p:nvGraphicFramePr>
        <p:xfrm>
          <a:off x="6727825" y="4373563"/>
          <a:ext cx="29321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3" imgW="1892160" imgH="444240" progId="Equation.DSMT4">
                  <p:embed/>
                </p:oleObj>
              </mc:Choice>
              <mc:Fallback>
                <p:oleObj name="Equation" r:id="rId13" imgW="1892160" imgH="4442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="" xmlns:a16="http://schemas.microsoft.com/office/drawing/2014/main" id="{8349D1E1-89B7-47E4-BC56-94712C885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373563"/>
                        <a:ext cx="2932113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="" xmlns:a16="http://schemas.microsoft.com/office/drawing/2014/main" id="{5098599D-E724-46A8-A5DB-6D5C2CBE9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51534"/>
              </p:ext>
            </p:extLst>
          </p:nvPr>
        </p:nvGraphicFramePr>
        <p:xfrm>
          <a:off x="6668017" y="5165786"/>
          <a:ext cx="1544848" cy="72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r:id="rId15" imgW="850531" imgH="431613" progId="Equation.DSMT4">
                  <p:embed/>
                </p:oleObj>
              </mc:Choice>
              <mc:Fallback>
                <p:oleObj r:id="rId15" imgW="850531" imgH="431613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="" xmlns:a16="http://schemas.microsoft.com/office/drawing/2014/main" id="{5098599D-E724-46A8-A5DB-6D5C2CBE9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017" y="5165786"/>
                        <a:ext cx="1544848" cy="723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A63F279E-96AD-4B5E-B299-5AD89B87C30F}"/>
              </a:ext>
            </a:extLst>
          </p:cNvPr>
          <p:cNvSpPr txBox="1"/>
          <p:nvPr/>
        </p:nvSpPr>
        <p:spPr>
          <a:xfrm>
            <a:off x="4488004" y="3631982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1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556D3974-50FC-4403-8E74-5C6DF6002DCE}"/>
              </a:ext>
            </a:extLst>
          </p:cNvPr>
          <p:cNvSpPr txBox="1"/>
          <p:nvPr/>
        </p:nvSpPr>
        <p:spPr>
          <a:xfrm>
            <a:off x="4488001" y="4582321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9F1649CA-3027-4D96-9681-C2AA392A8282}"/>
              </a:ext>
            </a:extLst>
          </p:cNvPr>
          <p:cNvSpPr txBox="1"/>
          <p:nvPr/>
        </p:nvSpPr>
        <p:spPr>
          <a:xfrm>
            <a:off x="10431602" y="3638610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DFC12202-DDE0-4324-8FB5-72FE569404A5}"/>
              </a:ext>
            </a:extLst>
          </p:cNvPr>
          <p:cNvSpPr txBox="1"/>
          <p:nvPr/>
        </p:nvSpPr>
        <p:spPr>
          <a:xfrm>
            <a:off x="10431602" y="4512267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EFD7716-DD3C-44C5-B1AD-E781A8B164EF}"/>
              </a:ext>
            </a:extLst>
          </p:cNvPr>
          <p:cNvSpPr txBox="1"/>
          <p:nvPr/>
        </p:nvSpPr>
        <p:spPr>
          <a:xfrm>
            <a:off x="10431602" y="5454354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B12B42B9-8CE5-42C5-8468-967BD7D4E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5305"/>
              </p:ext>
            </p:extLst>
          </p:nvPr>
        </p:nvGraphicFramePr>
        <p:xfrm>
          <a:off x="1109663" y="3602038"/>
          <a:ext cx="95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B12B42B9-8CE5-42C5-8468-967BD7D4E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602038"/>
                        <a:ext cx="9588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568505C-9698-4053-BC86-049253720FFD}"/>
              </a:ext>
            </a:extLst>
          </p:cNvPr>
          <p:cNvSpPr txBox="1"/>
          <p:nvPr/>
        </p:nvSpPr>
        <p:spPr>
          <a:xfrm>
            <a:off x="2837190" y="3733076"/>
            <a:ext cx="6847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6.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Схема 6">
            <a:extLst>
              <a:ext uri="{FF2B5EF4-FFF2-40B4-BE49-F238E27FC236}">
                <a16:creationId xmlns="" xmlns:a16="http://schemas.microsoft.com/office/drawing/2014/main" id="{82B3E74E-ACD9-44DF-8B86-7594DF79A9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3418551"/>
              </p:ext>
            </p:extLst>
          </p:nvPr>
        </p:nvGraphicFramePr>
        <p:xfrm>
          <a:off x="693887" y="1403346"/>
          <a:ext cx="3318127" cy="16935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7719473-DB8D-4ECB-A627-BF4814A5E38D}"/>
              </a:ext>
            </a:extLst>
          </p:cNvPr>
          <p:cNvSpPr txBox="1"/>
          <p:nvPr/>
        </p:nvSpPr>
        <p:spPr>
          <a:xfrm>
            <a:off x="964800" y="4668329"/>
            <a:ext cx="34880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Қалпына келу коэффициенті</a:t>
            </a:r>
            <a:endParaRPr lang="kk-K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9FB8CEB0-975F-448B-B0D0-E581B770A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98934"/>
              </p:ext>
            </p:extLst>
          </p:nvPr>
        </p:nvGraphicFramePr>
        <p:xfrm>
          <a:off x="4452938" y="4706938"/>
          <a:ext cx="5667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706938"/>
                        <a:ext cx="566737" cy="33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BC8374C4-EAEE-4A23-BF87-4C66E437A7CB}"/>
              </a:ext>
            </a:extLst>
          </p:cNvPr>
          <p:cNvSpPr txBox="1"/>
          <p:nvPr/>
        </p:nvSpPr>
        <p:spPr>
          <a:xfrm>
            <a:off x="964800" y="5190664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ыны үшін </a:t>
            </a:r>
            <a:r>
              <a:rPr lang="kk-KZ" sz="1800" i="1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 </a:t>
            </a:r>
            <a:r>
              <a:rPr lang="kk-KZ" sz="1800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15/16,</a:t>
            </a:r>
            <a:r>
              <a:rPr lang="kk-KZ" sz="18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мір үшін – </a:t>
            </a:r>
            <a:r>
              <a:rPr lang="kk-KZ" sz="1800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/9</a:t>
            </a:r>
            <a:endParaRPr lang="kk-KZ" dirty="0">
              <a:solidFill>
                <a:srgbClr val="C89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D315FF2-DA59-432A-B638-E1DD650343F1}"/>
              </a:ext>
            </a:extLst>
          </p:cNvPr>
          <p:cNvSpPr txBox="1"/>
          <p:nvPr/>
        </p:nvSpPr>
        <p:spPr>
          <a:xfrm>
            <a:off x="964800" y="5713523"/>
            <a:ext cx="60944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бсолют серпімді соққы процесінде </a:t>
            </a:r>
            <a:r>
              <a:rPr lang="kk-KZ" sz="1800" i="1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 </a:t>
            </a:r>
            <a:r>
              <a:rPr lang="kk-KZ" sz="1800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1,0; </a:t>
            </a:r>
          </a:p>
          <a:p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kk-KZ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бсолют серпімді емес соққыда </a:t>
            </a:r>
            <a:r>
              <a:rPr lang="kk-KZ" sz="1800" i="1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 </a:t>
            </a:r>
            <a:r>
              <a:rPr lang="kk-KZ" sz="1800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0,0</a:t>
            </a:r>
            <a:r>
              <a:rPr lang="en-US" sz="1800" dirty="0">
                <a:solidFill>
                  <a:srgbClr val="C898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</a:t>
            </a:r>
            <a:endParaRPr lang="kk-KZ" dirty="0">
              <a:solidFill>
                <a:srgbClr val="C89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61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Graphic spid="7" grpId="0">
        <p:bldAsOne/>
      </p:bldGraphic>
      <p:bldP spid="9" grpId="0"/>
      <p:bldP spid="10" grpId="0"/>
      <p:bldP spid="1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8B2FD9E0-AC63-4ADA-AE70-62BDE1741253}"/>
              </a:ext>
            </a:extLst>
          </p:cNvPr>
          <p:cNvSpPr txBox="1"/>
          <p:nvPr/>
        </p:nvSpPr>
        <p:spPr>
          <a:xfrm>
            <a:off x="251776" y="5161865"/>
            <a:ext cx="11688447" cy="1287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Интернет-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.pinimg.com; i.gifer.com; 4.bp.blogspot.com; thumbs.gfycat.com; stickmanphysics.com; toppr.com; shutterstock.com;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947410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629524" y="421026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021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6</TotalTime>
  <Words>368</Words>
  <Application>Microsoft Office PowerPoint</Application>
  <PresentationFormat>Широкоэкранный</PresentationFormat>
  <Paragraphs>50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61</cp:revision>
  <dcterms:created xsi:type="dcterms:W3CDTF">2021-03-03T07:56:46Z</dcterms:created>
  <dcterms:modified xsi:type="dcterms:W3CDTF">2025-11-14T09:16:47Z</dcterms:modified>
</cp:coreProperties>
</file>